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6" r:id="rId2"/>
    <p:sldId id="270" r:id="rId3"/>
    <p:sldId id="273" r:id="rId4"/>
    <p:sldId id="261" r:id="rId5"/>
    <p:sldId id="272" r:id="rId6"/>
    <p:sldId id="271" r:id="rId7"/>
    <p:sldId id="262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498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ehmet Goksu" userId="a1a24bb9-05d9-44e7-882c-ae6af14ba47f" providerId="ADAL" clId="{02E4D6D2-CAB7-405A-9C07-558E5BF89DE5}"/>
    <pc:docChg chg="undo redo custSel addSld modSld sldOrd">
      <pc:chgData name="Mehmet Goksu" userId="a1a24bb9-05d9-44e7-882c-ae6af14ba47f" providerId="ADAL" clId="{02E4D6D2-CAB7-405A-9C07-558E5BF89DE5}" dt="2021-09-30T21:56:35.698" v="277" actId="20577"/>
      <pc:docMkLst>
        <pc:docMk/>
      </pc:docMkLst>
      <pc:sldChg chg="addSp delSp modSp mod">
        <pc:chgData name="Mehmet Goksu" userId="a1a24bb9-05d9-44e7-882c-ae6af14ba47f" providerId="ADAL" clId="{02E4D6D2-CAB7-405A-9C07-558E5BF89DE5}" dt="2021-09-30T21:40:10.147" v="53" actId="1076"/>
        <pc:sldMkLst>
          <pc:docMk/>
          <pc:sldMk cId="0" sldId="256"/>
        </pc:sldMkLst>
        <pc:spChg chg="mod">
          <ac:chgData name="Mehmet Goksu" userId="a1a24bb9-05d9-44e7-882c-ae6af14ba47f" providerId="ADAL" clId="{02E4D6D2-CAB7-405A-9C07-558E5BF89DE5}" dt="2021-09-30T21:33:26.741" v="1" actId="6549"/>
          <ac:spMkLst>
            <pc:docMk/>
            <pc:sldMk cId="0" sldId="256"/>
            <ac:spMk id="2" creationId="{00000000-0000-0000-0000-000000000000}"/>
          </ac:spMkLst>
        </pc:spChg>
        <pc:spChg chg="del">
          <ac:chgData name="Mehmet Goksu" userId="a1a24bb9-05d9-44e7-882c-ae6af14ba47f" providerId="ADAL" clId="{02E4D6D2-CAB7-405A-9C07-558E5BF89DE5}" dt="2021-09-30T21:39:46.762" v="48" actId="478"/>
          <ac:spMkLst>
            <pc:docMk/>
            <pc:sldMk cId="0" sldId="256"/>
            <ac:spMk id="4" creationId="{00000000-0000-0000-0000-000000000000}"/>
          </ac:spMkLst>
        </pc:spChg>
        <pc:spChg chg="mod">
          <ac:chgData name="Mehmet Goksu" userId="a1a24bb9-05d9-44e7-882c-ae6af14ba47f" providerId="ADAL" clId="{02E4D6D2-CAB7-405A-9C07-558E5BF89DE5}" dt="2021-09-30T21:40:10.147" v="53" actId="1076"/>
          <ac:spMkLst>
            <pc:docMk/>
            <pc:sldMk cId="0" sldId="256"/>
            <ac:spMk id="5" creationId="{00000000-0000-0000-0000-000000000000}"/>
          </ac:spMkLst>
        </pc:spChg>
        <pc:spChg chg="add del">
          <ac:chgData name="Mehmet Goksu" userId="a1a24bb9-05d9-44e7-882c-ae6af14ba47f" providerId="ADAL" clId="{02E4D6D2-CAB7-405A-9C07-558E5BF89DE5}" dt="2021-09-30T21:39:52.813" v="50" actId="478"/>
          <ac:spMkLst>
            <pc:docMk/>
            <pc:sldMk cId="0" sldId="256"/>
            <ac:spMk id="6" creationId="{603C8466-59D0-489A-8520-482DCAE86DC5}"/>
          </ac:spMkLst>
        </pc:spChg>
        <pc:spChg chg="add mod">
          <ac:chgData name="Mehmet Goksu" userId="a1a24bb9-05d9-44e7-882c-ae6af14ba47f" providerId="ADAL" clId="{02E4D6D2-CAB7-405A-9C07-558E5BF89DE5}" dt="2021-09-30T21:40:05.404" v="52" actId="1076"/>
          <ac:spMkLst>
            <pc:docMk/>
            <pc:sldMk cId="0" sldId="256"/>
            <ac:spMk id="7" creationId="{34845FB1-4D0D-454B-A4BB-DA5A1AA8539B}"/>
          </ac:spMkLst>
        </pc:spChg>
      </pc:sldChg>
      <pc:sldChg chg="addSp modSp mod">
        <pc:chgData name="Mehmet Goksu" userId="a1a24bb9-05d9-44e7-882c-ae6af14ba47f" providerId="ADAL" clId="{02E4D6D2-CAB7-405A-9C07-558E5BF89DE5}" dt="2021-09-30T21:56:35.698" v="277" actId="20577"/>
        <pc:sldMkLst>
          <pc:docMk/>
          <pc:sldMk cId="0" sldId="262"/>
        </pc:sldMkLst>
        <pc:spChg chg="add mod">
          <ac:chgData name="Mehmet Goksu" userId="a1a24bb9-05d9-44e7-882c-ae6af14ba47f" providerId="ADAL" clId="{02E4D6D2-CAB7-405A-9C07-558E5BF89DE5}" dt="2021-09-30T21:55:59.868" v="261" actId="1076"/>
          <ac:spMkLst>
            <pc:docMk/>
            <pc:sldMk cId="0" sldId="262"/>
            <ac:spMk id="3" creationId="{38B24B48-16ED-488C-ACF5-B1B3385CF169}"/>
          </ac:spMkLst>
        </pc:spChg>
        <pc:spChg chg="mod">
          <ac:chgData name="Mehmet Goksu" userId="a1a24bb9-05d9-44e7-882c-ae6af14ba47f" providerId="ADAL" clId="{02E4D6D2-CAB7-405A-9C07-558E5BF89DE5}" dt="2021-09-30T21:56:35.698" v="277" actId="20577"/>
          <ac:spMkLst>
            <pc:docMk/>
            <pc:sldMk cId="0" sldId="262"/>
            <ac:spMk id="7" creationId="{00000000-0000-0000-0000-000000000000}"/>
          </ac:spMkLst>
        </pc:spChg>
      </pc:sldChg>
      <pc:sldChg chg="modSp mod">
        <pc:chgData name="Mehmet Goksu" userId="a1a24bb9-05d9-44e7-882c-ae6af14ba47f" providerId="ADAL" clId="{02E4D6D2-CAB7-405A-9C07-558E5BF89DE5}" dt="2021-09-30T21:55:39.839" v="259" actId="20577"/>
        <pc:sldMkLst>
          <pc:docMk/>
          <pc:sldMk cId="0" sldId="271"/>
        </pc:sldMkLst>
        <pc:spChg chg="mod">
          <ac:chgData name="Mehmet Goksu" userId="a1a24bb9-05d9-44e7-882c-ae6af14ba47f" providerId="ADAL" clId="{02E4D6D2-CAB7-405A-9C07-558E5BF89DE5}" dt="2021-09-30T21:55:39.839" v="259" actId="20577"/>
          <ac:spMkLst>
            <pc:docMk/>
            <pc:sldMk cId="0" sldId="271"/>
            <ac:spMk id="3" creationId="{00000000-0000-0000-0000-000000000000}"/>
          </ac:spMkLst>
        </pc:spChg>
      </pc:sldChg>
      <pc:sldChg chg="addSp delSp modSp mod ord">
        <pc:chgData name="Mehmet Goksu" userId="a1a24bb9-05d9-44e7-882c-ae6af14ba47f" providerId="ADAL" clId="{02E4D6D2-CAB7-405A-9C07-558E5BF89DE5}" dt="2021-09-30T21:54:16.476" v="232" actId="255"/>
        <pc:sldMkLst>
          <pc:docMk/>
          <pc:sldMk cId="0" sldId="272"/>
        </pc:sldMkLst>
        <pc:spChg chg="mod">
          <ac:chgData name="Mehmet Goksu" userId="a1a24bb9-05d9-44e7-882c-ae6af14ba47f" providerId="ADAL" clId="{02E4D6D2-CAB7-405A-9C07-558E5BF89DE5}" dt="2021-09-30T21:54:16.476" v="232" actId="255"/>
          <ac:spMkLst>
            <pc:docMk/>
            <pc:sldMk cId="0" sldId="272"/>
            <ac:spMk id="3" creationId="{00000000-0000-0000-0000-000000000000}"/>
          </ac:spMkLst>
        </pc:spChg>
        <pc:spChg chg="add del">
          <ac:chgData name="Mehmet Goksu" userId="a1a24bb9-05d9-44e7-882c-ae6af14ba47f" providerId="ADAL" clId="{02E4D6D2-CAB7-405A-9C07-558E5BF89DE5}" dt="2021-09-30T21:44:09.200" v="167" actId="478"/>
          <ac:spMkLst>
            <pc:docMk/>
            <pc:sldMk cId="0" sldId="272"/>
            <ac:spMk id="5" creationId="{00000000-0000-0000-0000-000000000000}"/>
          </ac:spMkLst>
        </pc:spChg>
        <pc:spChg chg="add del">
          <ac:chgData name="Mehmet Goksu" userId="a1a24bb9-05d9-44e7-882c-ae6af14ba47f" providerId="ADAL" clId="{02E4D6D2-CAB7-405A-9C07-558E5BF89DE5}" dt="2021-09-30T21:44:09.200" v="167" actId="478"/>
          <ac:spMkLst>
            <pc:docMk/>
            <pc:sldMk cId="0" sldId="272"/>
            <ac:spMk id="6" creationId="{00000000-0000-0000-0000-000000000000}"/>
          </ac:spMkLst>
        </pc:spChg>
        <pc:spChg chg="add del">
          <ac:chgData name="Mehmet Goksu" userId="a1a24bb9-05d9-44e7-882c-ae6af14ba47f" providerId="ADAL" clId="{02E4D6D2-CAB7-405A-9C07-558E5BF89DE5}" dt="2021-09-30T21:44:09.200" v="167" actId="478"/>
          <ac:spMkLst>
            <pc:docMk/>
            <pc:sldMk cId="0" sldId="272"/>
            <ac:spMk id="7" creationId="{00000000-0000-0000-0000-000000000000}"/>
          </ac:spMkLst>
        </pc:spChg>
        <pc:spChg chg="add del">
          <ac:chgData name="Mehmet Goksu" userId="a1a24bb9-05d9-44e7-882c-ae6af14ba47f" providerId="ADAL" clId="{02E4D6D2-CAB7-405A-9C07-558E5BF89DE5}" dt="2021-09-30T21:44:09.200" v="167" actId="478"/>
          <ac:spMkLst>
            <pc:docMk/>
            <pc:sldMk cId="0" sldId="272"/>
            <ac:spMk id="8" creationId="{00000000-0000-0000-0000-000000000000}"/>
          </ac:spMkLst>
        </pc:spChg>
        <pc:spChg chg="add del">
          <ac:chgData name="Mehmet Goksu" userId="a1a24bb9-05d9-44e7-882c-ae6af14ba47f" providerId="ADAL" clId="{02E4D6D2-CAB7-405A-9C07-558E5BF89DE5}" dt="2021-09-30T21:44:09.200" v="167" actId="478"/>
          <ac:spMkLst>
            <pc:docMk/>
            <pc:sldMk cId="0" sldId="272"/>
            <ac:spMk id="9" creationId="{00000000-0000-0000-0000-000000000000}"/>
          </ac:spMkLst>
        </pc:spChg>
        <pc:spChg chg="add del">
          <ac:chgData name="Mehmet Goksu" userId="a1a24bb9-05d9-44e7-882c-ae6af14ba47f" providerId="ADAL" clId="{02E4D6D2-CAB7-405A-9C07-558E5BF89DE5}" dt="2021-09-30T21:44:09.200" v="167" actId="478"/>
          <ac:spMkLst>
            <pc:docMk/>
            <pc:sldMk cId="0" sldId="272"/>
            <ac:spMk id="10" creationId="{00000000-0000-0000-0000-000000000000}"/>
          </ac:spMkLst>
        </pc:spChg>
        <pc:spChg chg="add del">
          <ac:chgData name="Mehmet Goksu" userId="a1a24bb9-05d9-44e7-882c-ae6af14ba47f" providerId="ADAL" clId="{02E4D6D2-CAB7-405A-9C07-558E5BF89DE5}" dt="2021-09-30T21:44:09.200" v="167" actId="478"/>
          <ac:spMkLst>
            <pc:docMk/>
            <pc:sldMk cId="0" sldId="272"/>
            <ac:spMk id="11" creationId="{00000000-0000-0000-0000-000000000000}"/>
          </ac:spMkLst>
        </pc:spChg>
        <pc:spChg chg="add del">
          <ac:chgData name="Mehmet Goksu" userId="a1a24bb9-05d9-44e7-882c-ae6af14ba47f" providerId="ADAL" clId="{02E4D6D2-CAB7-405A-9C07-558E5BF89DE5}" dt="2021-09-30T21:44:09.200" v="167" actId="478"/>
          <ac:spMkLst>
            <pc:docMk/>
            <pc:sldMk cId="0" sldId="272"/>
            <ac:spMk id="12" creationId="{00000000-0000-0000-0000-000000000000}"/>
          </ac:spMkLst>
        </pc:spChg>
        <pc:spChg chg="add del">
          <ac:chgData name="Mehmet Goksu" userId="a1a24bb9-05d9-44e7-882c-ae6af14ba47f" providerId="ADAL" clId="{02E4D6D2-CAB7-405A-9C07-558E5BF89DE5}" dt="2021-09-30T21:44:09.200" v="167" actId="478"/>
          <ac:spMkLst>
            <pc:docMk/>
            <pc:sldMk cId="0" sldId="272"/>
            <ac:spMk id="13" creationId="{00000000-0000-0000-0000-000000000000}"/>
          </ac:spMkLst>
        </pc:spChg>
        <pc:spChg chg="add del">
          <ac:chgData name="Mehmet Goksu" userId="a1a24bb9-05d9-44e7-882c-ae6af14ba47f" providerId="ADAL" clId="{02E4D6D2-CAB7-405A-9C07-558E5BF89DE5}" dt="2021-09-30T21:44:09.200" v="167" actId="478"/>
          <ac:spMkLst>
            <pc:docMk/>
            <pc:sldMk cId="0" sldId="272"/>
            <ac:spMk id="14" creationId="{00000000-0000-0000-0000-000000000000}"/>
          </ac:spMkLst>
        </pc:spChg>
        <pc:spChg chg="add del">
          <ac:chgData name="Mehmet Goksu" userId="a1a24bb9-05d9-44e7-882c-ae6af14ba47f" providerId="ADAL" clId="{02E4D6D2-CAB7-405A-9C07-558E5BF89DE5}" dt="2021-09-30T21:44:09.200" v="167" actId="478"/>
          <ac:spMkLst>
            <pc:docMk/>
            <pc:sldMk cId="0" sldId="272"/>
            <ac:spMk id="15" creationId="{00000000-0000-0000-0000-000000000000}"/>
          </ac:spMkLst>
        </pc:spChg>
        <pc:spChg chg="add del">
          <ac:chgData name="Mehmet Goksu" userId="a1a24bb9-05d9-44e7-882c-ae6af14ba47f" providerId="ADAL" clId="{02E4D6D2-CAB7-405A-9C07-558E5BF89DE5}" dt="2021-09-30T21:44:09.200" v="167" actId="478"/>
          <ac:spMkLst>
            <pc:docMk/>
            <pc:sldMk cId="0" sldId="272"/>
            <ac:spMk id="16" creationId="{00000000-0000-0000-0000-000000000000}"/>
          </ac:spMkLst>
        </pc:spChg>
        <pc:spChg chg="add del">
          <ac:chgData name="Mehmet Goksu" userId="a1a24bb9-05d9-44e7-882c-ae6af14ba47f" providerId="ADAL" clId="{02E4D6D2-CAB7-405A-9C07-558E5BF89DE5}" dt="2021-09-30T21:44:09.200" v="167" actId="478"/>
          <ac:spMkLst>
            <pc:docMk/>
            <pc:sldMk cId="0" sldId="272"/>
            <ac:spMk id="17" creationId="{00000000-0000-0000-0000-000000000000}"/>
          </ac:spMkLst>
        </pc:spChg>
        <pc:spChg chg="add del">
          <ac:chgData name="Mehmet Goksu" userId="a1a24bb9-05d9-44e7-882c-ae6af14ba47f" providerId="ADAL" clId="{02E4D6D2-CAB7-405A-9C07-558E5BF89DE5}" dt="2021-09-30T21:52:22.237" v="214" actId="478"/>
          <ac:spMkLst>
            <pc:docMk/>
            <pc:sldMk cId="0" sldId="272"/>
            <ac:spMk id="23" creationId="{00000000-0000-0000-0000-000000000000}"/>
          </ac:spMkLst>
        </pc:spChg>
        <pc:spChg chg="add del mod">
          <ac:chgData name="Mehmet Goksu" userId="a1a24bb9-05d9-44e7-882c-ae6af14ba47f" providerId="ADAL" clId="{02E4D6D2-CAB7-405A-9C07-558E5BF89DE5}" dt="2021-09-30T21:44:38.510" v="177" actId="20577"/>
          <ac:spMkLst>
            <pc:docMk/>
            <pc:sldMk cId="0" sldId="272"/>
            <ac:spMk id="24" creationId="{00000000-0000-0000-0000-000000000000}"/>
          </ac:spMkLst>
        </pc:spChg>
        <pc:spChg chg="add del mod">
          <ac:chgData name="Mehmet Goksu" userId="a1a24bb9-05d9-44e7-882c-ae6af14ba47f" providerId="ADAL" clId="{02E4D6D2-CAB7-405A-9C07-558E5BF89DE5}" dt="2021-09-30T21:44:46.082" v="181" actId="20577"/>
          <ac:spMkLst>
            <pc:docMk/>
            <pc:sldMk cId="0" sldId="272"/>
            <ac:spMk id="25" creationId="{00000000-0000-0000-0000-000000000000}"/>
          </ac:spMkLst>
        </pc:spChg>
        <pc:spChg chg="add del mod">
          <ac:chgData name="Mehmet Goksu" userId="a1a24bb9-05d9-44e7-882c-ae6af14ba47f" providerId="ADAL" clId="{02E4D6D2-CAB7-405A-9C07-558E5BF89DE5}" dt="2021-09-30T21:42:04.543" v="64"/>
          <ac:spMkLst>
            <pc:docMk/>
            <pc:sldMk cId="0" sldId="272"/>
            <ac:spMk id="29" creationId="{6B8A0803-C580-4338-A3AE-D61C8BE5AF90}"/>
          </ac:spMkLst>
        </pc:spChg>
        <pc:graphicFrameChg chg="del">
          <ac:chgData name="Mehmet Goksu" userId="a1a24bb9-05d9-44e7-882c-ae6af14ba47f" providerId="ADAL" clId="{02E4D6D2-CAB7-405A-9C07-558E5BF89DE5}" dt="2021-09-30T21:49:55.601" v="184" actId="478"/>
          <ac:graphicFrameMkLst>
            <pc:docMk/>
            <pc:sldMk cId="0" sldId="272"/>
            <ac:graphicFrameMk id="41986" creationId="{00000000-0000-0000-0000-000000000000}"/>
          </ac:graphicFrameMkLst>
        </pc:graphicFrameChg>
        <pc:picChg chg="add del">
          <ac:chgData name="Mehmet Goksu" userId="a1a24bb9-05d9-44e7-882c-ae6af14ba47f" providerId="ADAL" clId="{02E4D6D2-CAB7-405A-9C07-558E5BF89DE5}" dt="2021-09-30T21:44:24.639" v="172" actId="478"/>
          <ac:picMkLst>
            <pc:docMk/>
            <pc:sldMk cId="0" sldId="272"/>
            <ac:picMk id="4" creationId="{00000000-0000-0000-0000-000000000000}"/>
          </ac:picMkLst>
        </pc:picChg>
        <pc:picChg chg="add del mod">
          <ac:chgData name="Mehmet Goksu" userId="a1a24bb9-05d9-44e7-882c-ae6af14ba47f" providerId="ADAL" clId="{02E4D6D2-CAB7-405A-9C07-558E5BF89DE5}" dt="2021-09-30T21:44:08.654" v="166"/>
          <ac:picMkLst>
            <pc:docMk/>
            <pc:sldMk cId="0" sldId="272"/>
            <ac:picMk id="30" creationId="{6AA5708C-FE7E-43DD-B5C8-253CD23AE78D}"/>
          </ac:picMkLst>
        </pc:picChg>
        <pc:cxnChg chg="add del">
          <ac:chgData name="Mehmet Goksu" userId="a1a24bb9-05d9-44e7-882c-ae6af14ba47f" providerId="ADAL" clId="{02E4D6D2-CAB7-405A-9C07-558E5BF89DE5}" dt="2021-09-30T21:44:09.200" v="167" actId="478"/>
          <ac:cxnSpMkLst>
            <pc:docMk/>
            <pc:sldMk cId="0" sldId="272"/>
            <ac:cxnSpMk id="18" creationId="{00000000-0000-0000-0000-000000000000}"/>
          </ac:cxnSpMkLst>
        </pc:cxnChg>
        <pc:cxnChg chg="add del">
          <ac:chgData name="Mehmet Goksu" userId="a1a24bb9-05d9-44e7-882c-ae6af14ba47f" providerId="ADAL" clId="{02E4D6D2-CAB7-405A-9C07-558E5BF89DE5}" dt="2021-09-30T21:44:09.200" v="167" actId="478"/>
          <ac:cxnSpMkLst>
            <pc:docMk/>
            <pc:sldMk cId="0" sldId="272"/>
            <ac:cxnSpMk id="19" creationId="{00000000-0000-0000-0000-000000000000}"/>
          </ac:cxnSpMkLst>
        </pc:cxnChg>
        <pc:cxnChg chg="add del">
          <ac:chgData name="Mehmet Goksu" userId="a1a24bb9-05d9-44e7-882c-ae6af14ba47f" providerId="ADAL" clId="{02E4D6D2-CAB7-405A-9C07-558E5BF89DE5}" dt="2021-09-30T21:44:09.200" v="167" actId="478"/>
          <ac:cxnSpMkLst>
            <pc:docMk/>
            <pc:sldMk cId="0" sldId="272"/>
            <ac:cxnSpMk id="20" creationId="{00000000-0000-0000-0000-000000000000}"/>
          </ac:cxnSpMkLst>
        </pc:cxnChg>
        <pc:cxnChg chg="add del">
          <ac:chgData name="Mehmet Goksu" userId="a1a24bb9-05d9-44e7-882c-ae6af14ba47f" providerId="ADAL" clId="{02E4D6D2-CAB7-405A-9C07-558E5BF89DE5}" dt="2021-09-30T21:44:09.200" v="167" actId="478"/>
          <ac:cxnSpMkLst>
            <pc:docMk/>
            <pc:sldMk cId="0" sldId="272"/>
            <ac:cxnSpMk id="21" creationId="{00000000-0000-0000-0000-000000000000}"/>
          </ac:cxnSpMkLst>
        </pc:cxnChg>
        <pc:cxnChg chg="add del mod">
          <ac:chgData name="Mehmet Goksu" userId="a1a24bb9-05d9-44e7-882c-ae6af14ba47f" providerId="ADAL" clId="{02E4D6D2-CAB7-405A-9C07-558E5BF89DE5}" dt="2021-09-30T21:44:09.200" v="167" actId="478"/>
          <ac:cxnSpMkLst>
            <pc:docMk/>
            <pc:sldMk cId="0" sldId="272"/>
            <ac:cxnSpMk id="22" creationId="{00000000-0000-0000-0000-000000000000}"/>
          </ac:cxnSpMkLst>
        </pc:cxnChg>
        <pc:cxnChg chg="add del">
          <ac:chgData name="Mehmet Goksu" userId="a1a24bb9-05d9-44e7-882c-ae6af14ba47f" providerId="ADAL" clId="{02E4D6D2-CAB7-405A-9C07-558E5BF89DE5}" dt="2021-09-30T21:44:27.664" v="174" actId="478"/>
          <ac:cxnSpMkLst>
            <pc:docMk/>
            <pc:sldMk cId="0" sldId="272"/>
            <ac:cxnSpMk id="26" creationId="{00000000-0000-0000-0000-000000000000}"/>
          </ac:cxnSpMkLst>
        </pc:cxnChg>
        <pc:cxnChg chg="add del">
          <ac:chgData name="Mehmet Goksu" userId="a1a24bb9-05d9-44e7-882c-ae6af14ba47f" providerId="ADAL" clId="{02E4D6D2-CAB7-405A-9C07-558E5BF89DE5}" dt="2021-09-30T21:44:28.497" v="175" actId="478"/>
          <ac:cxnSpMkLst>
            <pc:docMk/>
            <pc:sldMk cId="0" sldId="272"/>
            <ac:cxnSpMk id="27" creationId="{00000000-0000-0000-0000-000000000000}"/>
          </ac:cxnSpMkLst>
        </pc:cxnChg>
        <pc:cxnChg chg="add del">
          <ac:chgData name="Mehmet Goksu" userId="a1a24bb9-05d9-44e7-882c-ae6af14ba47f" providerId="ADAL" clId="{02E4D6D2-CAB7-405A-9C07-558E5BF89DE5}" dt="2021-09-30T21:44:26.127" v="173" actId="478"/>
          <ac:cxnSpMkLst>
            <pc:docMk/>
            <pc:sldMk cId="0" sldId="272"/>
            <ac:cxnSpMk id="28" creationId="{00000000-0000-0000-0000-000000000000}"/>
          </ac:cxnSpMkLst>
        </pc:cxnChg>
      </pc:sldChg>
      <pc:sldChg chg="add">
        <pc:chgData name="Mehmet Goksu" userId="a1a24bb9-05d9-44e7-882c-ae6af14ba47f" providerId="ADAL" clId="{02E4D6D2-CAB7-405A-9C07-558E5BF89DE5}" dt="2021-09-30T21:37:32.945" v="39" actId="2890"/>
        <pc:sldMkLst>
          <pc:docMk/>
          <pc:sldMk cId="1198430347" sldId="273"/>
        </pc:sldMkLst>
      </pc:sldChg>
    </pc:docChg>
  </pc:docChgLst>
  <pc:docChgLst>
    <pc:chgData name="Tariq Gilani" userId="f95dad9b-1e6c-498c-b573-9242e9268dd4" providerId="ADAL" clId="{BB81FAEE-716B-4D35-8ACC-02FCE18D953D}"/>
    <pc:docChg chg="undo custSel modSld">
      <pc:chgData name="Tariq Gilani" userId="f95dad9b-1e6c-498c-b573-9242e9268dd4" providerId="ADAL" clId="{BB81FAEE-716B-4D35-8ACC-02FCE18D953D}" dt="2022-02-14T20:53:14" v="58" actId="20577"/>
      <pc:docMkLst>
        <pc:docMk/>
      </pc:docMkLst>
      <pc:sldChg chg="modSp mod">
        <pc:chgData name="Tariq Gilani" userId="f95dad9b-1e6c-498c-b573-9242e9268dd4" providerId="ADAL" clId="{BB81FAEE-716B-4D35-8ACC-02FCE18D953D}" dt="2022-02-14T20:49:11.894" v="30" actId="113"/>
        <pc:sldMkLst>
          <pc:docMk/>
          <pc:sldMk cId="0" sldId="256"/>
        </pc:sldMkLst>
        <pc:spChg chg="mod">
          <ac:chgData name="Tariq Gilani" userId="f95dad9b-1e6c-498c-b573-9242e9268dd4" providerId="ADAL" clId="{BB81FAEE-716B-4D35-8ACC-02FCE18D953D}" dt="2022-02-14T20:48:55.656" v="27" actId="2711"/>
          <ac:spMkLst>
            <pc:docMk/>
            <pc:sldMk cId="0" sldId="256"/>
            <ac:spMk id="2" creationId="{00000000-0000-0000-0000-000000000000}"/>
          </ac:spMkLst>
        </pc:spChg>
        <pc:spChg chg="mod">
          <ac:chgData name="Tariq Gilani" userId="f95dad9b-1e6c-498c-b573-9242e9268dd4" providerId="ADAL" clId="{BB81FAEE-716B-4D35-8ACC-02FCE18D953D}" dt="2022-02-14T20:49:11.894" v="30" actId="113"/>
          <ac:spMkLst>
            <pc:docMk/>
            <pc:sldMk cId="0" sldId="256"/>
            <ac:spMk id="5" creationId="{00000000-0000-0000-0000-000000000000}"/>
          </ac:spMkLst>
        </pc:spChg>
        <pc:spChg chg="mod">
          <ac:chgData name="Tariq Gilani" userId="f95dad9b-1e6c-498c-b573-9242e9268dd4" providerId="ADAL" clId="{BB81FAEE-716B-4D35-8ACC-02FCE18D953D}" dt="2022-02-14T20:49:01.385" v="28" actId="2711"/>
          <ac:spMkLst>
            <pc:docMk/>
            <pc:sldMk cId="0" sldId="256"/>
            <ac:spMk id="7" creationId="{34845FB1-4D0D-454B-A4BB-DA5A1AA8539B}"/>
          </ac:spMkLst>
        </pc:spChg>
      </pc:sldChg>
      <pc:sldChg chg="modSp mod">
        <pc:chgData name="Tariq Gilani" userId="f95dad9b-1e6c-498c-b573-9242e9268dd4" providerId="ADAL" clId="{BB81FAEE-716B-4D35-8ACC-02FCE18D953D}" dt="2022-02-14T20:49:56.899" v="36" actId="2711"/>
        <pc:sldMkLst>
          <pc:docMk/>
          <pc:sldMk cId="0" sldId="261"/>
        </pc:sldMkLst>
        <pc:spChg chg="mod">
          <ac:chgData name="Tariq Gilani" userId="f95dad9b-1e6c-498c-b573-9242e9268dd4" providerId="ADAL" clId="{BB81FAEE-716B-4D35-8ACC-02FCE18D953D}" dt="2022-02-14T20:49:56.899" v="36" actId="2711"/>
          <ac:spMkLst>
            <pc:docMk/>
            <pc:sldMk cId="0" sldId="261"/>
            <ac:spMk id="62" creationId="{00000000-0000-0000-0000-000000000000}"/>
          </ac:spMkLst>
        </pc:spChg>
      </pc:sldChg>
      <pc:sldChg chg="modSp mod">
        <pc:chgData name="Tariq Gilani" userId="f95dad9b-1e6c-498c-b573-9242e9268dd4" providerId="ADAL" clId="{BB81FAEE-716B-4D35-8ACC-02FCE18D953D}" dt="2022-02-14T20:51:41.589" v="45" actId="2711"/>
        <pc:sldMkLst>
          <pc:docMk/>
          <pc:sldMk cId="0" sldId="262"/>
        </pc:sldMkLst>
        <pc:spChg chg="mod">
          <ac:chgData name="Tariq Gilani" userId="f95dad9b-1e6c-498c-b573-9242e9268dd4" providerId="ADAL" clId="{BB81FAEE-716B-4D35-8ACC-02FCE18D953D}" dt="2022-02-14T20:51:35.783" v="44" actId="2711"/>
          <ac:spMkLst>
            <pc:docMk/>
            <pc:sldMk cId="0" sldId="262"/>
            <ac:spMk id="3" creationId="{38B24B48-16ED-488C-ACF5-B1B3385CF169}"/>
          </ac:spMkLst>
        </pc:spChg>
        <pc:spChg chg="mod">
          <ac:chgData name="Tariq Gilani" userId="f95dad9b-1e6c-498c-b573-9242e9268dd4" providerId="ADAL" clId="{BB81FAEE-716B-4D35-8ACC-02FCE18D953D}" dt="2022-02-14T20:51:41.589" v="45" actId="2711"/>
          <ac:spMkLst>
            <pc:docMk/>
            <pc:sldMk cId="0" sldId="262"/>
            <ac:spMk id="7" creationId="{00000000-0000-0000-0000-000000000000}"/>
          </ac:spMkLst>
        </pc:spChg>
      </pc:sldChg>
      <pc:sldChg chg="modSp mod">
        <pc:chgData name="Tariq Gilani" userId="f95dad9b-1e6c-498c-b573-9242e9268dd4" providerId="ADAL" clId="{BB81FAEE-716B-4D35-8ACC-02FCE18D953D}" dt="2022-02-14T20:53:14" v="58" actId="20577"/>
        <pc:sldMkLst>
          <pc:docMk/>
          <pc:sldMk cId="0" sldId="270"/>
        </pc:sldMkLst>
        <pc:spChg chg="mod">
          <ac:chgData name="Tariq Gilani" userId="f95dad9b-1e6c-498c-b573-9242e9268dd4" providerId="ADAL" clId="{BB81FAEE-716B-4D35-8ACC-02FCE18D953D}" dt="2022-02-14T20:53:14" v="58" actId="20577"/>
          <ac:spMkLst>
            <pc:docMk/>
            <pc:sldMk cId="0" sldId="270"/>
            <ac:spMk id="3" creationId="{00000000-0000-0000-0000-000000000000}"/>
          </ac:spMkLst>
        </pc:spChg>
        <pc:graphicFrameChg chg="mod">
          <ac:chgData name="Tariq Gilani" userId="f95dad9b-1e6c-498c-b573-9242e9268dd4" providerId="ADAL" clId="{BB81FAEE-716B-4D35-8ACC-02FCE18D953D}" dt="2022-02-14T20:47:30.333" v="22" actId="1076"/>
          <ac:graphicFrameMkLst>
            <pc:docMk/>
            <pc:sldMk cId="0" sldId="270"/>
            <ac:graphicFrameMk id="23560" creationId="{00000000-0000-0000-0000-000000000000}"/>
          </ac:graphicFrameMkLst>
        </pc:graphicFrameChg>
      </pc:sldChg>
      <pc:sldChg chg="modSp mod">
        <pc:chgData name="Tariq Gilani" userId="f95dad9b-1e6c-498c-b573-9242e9268dd4" providerId="ADAL" clId="{BB81FAEE-716B-4D35-8ACC-02FCE18D953D}" dt="2022-02-14T20:51:28.519" v="43" actId="113"/>
        <pc:sldMkLst>
          <pc:docMk/>
          <pc:sldMk cId="0" sldId="271"/>
        </pc:sldMkLst>
        <pc:spChg chg="mod">
          <ac:chgData name="Tariq Gilani" userId="f95dad9b-1e6c-498c-b573-9242e9268dd4" providerId="ADAL" clId="{BB81FAEE-716B-4D35-8ACC-02FCE18D953D}" dt="2022-02-14T20:51:28.519" v="43" actId="113"/>
          <ac:spMkLst>
            <pc:docMk/>
            <pc:sldMk cId="0" sldId="271"/>
            <ac:spMk id="3" creationId="{00000000-0000-0000-0000-000000000000}"/>
          </ac:spMkLst>
        </pc:spChg>
      </pc:sldChg>
      <pc:sldChg chg="modSp mod">
        <pc:chgData name="Tariq Gilani" userId="f95dad9b-1e6c-498c-b573-9242e9268dd4" providerId="ADAL" clId="{BB81FAEE-716B-4D35-8ACC-02FCE18D953D}" dt="2022-02-14T20:50:25.544" v="38" actId="113"/>
        <pc:sldMkLst>
          <pc:docMk/>
          <pc:sldMk cId="0" sldId="272"/>
        </pc:sldMkLst>
        <pc:spChg chg="mod">
          <ac:chgData name="Tariq Gilani" userId="f95dad9b-1e6c-498c-b573-9242e9268dd4" providerId="ADAL" clId="{BB81FAEE-716B-4D35-8ACC-02FCE18D953D}" dt="2022-02-14T20:50:25.544" v="38" actId="113"/>
          <ac:spMkLst>
            <pc:docMk/>
            <pc:sldMk cId="0" sldId="272"/>
            <ac:spMk id="3" creationId="{00000000-0000-0000-0000-000000000000}"/>
          </ac:spMkLst>
        </pc:spChg>
      </pc:sldChg>
      <pc:sldChg chg="modSp mod">
        <pc:chgData name="Tariq Gilani" userId="f95dad9b-1e6c-498c-b573-9242e9268dd4" providerId="ADAL" clId="{BB81FAEE-716B-4D35-8ACC-02FCE18D953D}" dt="2022-02-14T20:49:44.512" v="35" actId="255"/>
        <pc:sldMkLst>
          <pc:docMk/>
          <pc:sldMk cId="1198430347" sldId="273"/>
        </pc:sldMkLst>
        <pc:spChg chg="mod">
          <ac:chgData name="Tariq Gilani" userId="f95dad9b-1e6c-498c-b573-9242e9268dd4" providerId="ADAL" clId="{BB81FAEE-716B-4D35-8ACC-02FCE18D953D}" dt="2022-02-14T20:49:22.555" v="31" actId="2711"/>
          <ac:spMkLst>
            <pc:docMk/>
            <pc:sldMk cId="1198430347" sldId="273"/>
            <ac:spMk id="3" creationId="{00000000-0000-0000-0000-000000000000}"/>
          </ac:spMkLst>
        </pc:spChg>
        <pc:spChg chg="mod">
          <ac:chgData name="Tariq Gilani" userId="f95dad9b-1e6c-498c-b573-9242e9268dd4" providerId="ADAL" clId="{BB81FAEE-716B-4D35-8ACC-02FCE18D953D}" dt="2022-02-14T20:49:44.512" v="35" actId="255"/>
          <ac:spMkLst>
            <pc:docMk/>
            <pc:sldMk cId="1198430347" sldId="273"/>
            <ac:spMk id="23" creationId="{00000000-0000-0000-0000-000000000000}"/>
          </ac:spMkLst>
        </pc:spChg>
        <pc:spChg chg="mod">
          <ac:chgData name="Tariq Gilani" userId="f95dad9b-1e6c-498c-b573-9242e9268dd4" providerId="ADAL" clId="{BB81FAEE-716B-4D35-8ACC-02FCE18D953D}" dt="2022-02-14T20:49:30.259" v="32" actId="2711"/>
          <ac:spMkLst>
            <pc:docMk/>
            <pc:sldMk cId="1198430347" sldId="273"/>
            <ac:spMk id="24" creationId="{00000000-0000-0000-0000-000000000000}"/>
          </ac:spMkLst>
        </pc:spChg>
        <pc:spChg chg="mod">
          <ac:chgData name="Tariq Gilani" userId="f95dad9b-1e6c-498c-b573-9242e9268dd4" providerId="ADAL" clId="{BB81FAEE-716B-4D35-8ACC-02FCE18D953D}" dt="2022-02-14T20:49:36.649" v="33" actId="2711"/>
          <ac:spMkLst>
            <pc:docMk/>
            <pc:sldMk cId="1198430347" sldId="273"/>
            <ac:spMk id="25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BC8CD9-33E9-4368-B498-F1FF0D2965C5}" type="datetimeFigureOut">
              <a:rPr lang="en-US" smtClean="0"/>
              <a:pPr/>
              <a:t>2/1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9BFDB5-357B-44B0-A915-44D553B2C25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F18E1-A981-4B25-8851-1A8A3A08129F}" type="datetimeFigureOut">
              <a:rPr lang="en-US" smtClean="0"/>
              <a:pPr/>
              <a:t>2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C4C185-B785-43DA-AF5F-2234F6F36B7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F18E1-A981-4B25-8851-1A8A3A08129F}" type="datetimeFigureOut">
              <a:rPr lang="en-US" smtClean="0"/>
              <a:pPr/>
              <a:t>2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C4C185-B785-43DA-AF5F-2234F6F36B7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F18E1-A981-4B25-8851-1A8A3A08129F}" type="datetimeFigureOut">
              <a:rPr lang="en-US" smtClean="0"/>
              <a:pPr/>
              <a:t>2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C4C185-B785-43DA-AF5F-2234F6F36B7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F18E1-A981-4B25-8851-1A8A3A08129F}" type="datetimeFigureOut">
              <a:rPr lang="en-US" smtClean="0"/>
              <a:pPr/>
              <a:t>2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C4C185-B785-43DA-AF5F-2234F6F36B7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F18E1-A981-4B25-8851-1A8A3A08129F}" type="datetimeFigureOut">
              <a:rPr lang="en-US" smtClean="0"/>
              <a:pPr/>
              <a:t>2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C4C185-B785-43DA-AF5F-2234F6F36B7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F18E1-A981-4B25-8851-1A8A3A08129F}" type="datetimeFigureOut">
              <a:rPr lang="en-US" smtClean="0"/>
              <a:pPr/>
              <a:t>2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C4C185-B785-43DA-AF5F-2234F6F36B7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F18E1-A981-4B25-8851-1A8A3A08129F}" type="datetimeFigureOut">
              <a:rPr lang="en-US" smtClean="0"/>
              <a:pPr/>
              <a:t>2/1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C4C185-B785-43DA-AF5F-2234F6F36B7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F18E1-A981-4B25-8851-1A8A3A08129F}" type="datetimeFigureOut">
              <a:rPr lang="en-US" smtClean="0"/>
              <a:pPr/>
              <a:t>2/1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C4C185-B785-43DA-AF5F-2234F6F36B7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F18E1-A981-4B25-8851-1A8A3A08129F}" type="datetimeFigureOut">
              <a:rPr lang="en-US" smtClean="0"/>
              <a:pPr/>
              <a:t>2/1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C4C185-B785-43DA-AF5F-2234F6F36B7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F18E1-A981-4B25-8851-1A8A3A08129F}" type="datetimeFigureOut">
              <a:rPr lang="en-US" smtClean="0"/>
              <a:pPr/>
              <a:t>2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C4C185-B785-43DA-AF5F-2234F6F36B7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F18E1-A981-4B25-8851-1A8A3A08129F}" type="datetimeFigureOut">
              <a:rPr lang="en-US" smtClean="0"/>
              <a:pPr/>
              <a:t>2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C4C185-B785-43DA-AF5F-2234F6F36B7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9F18E1-A981-4B25-8851-1A8A3A08129F}" type="datetimeFigureOut">
              <a:rPr lang="en-US" smtClean="0"/>
              <a:pPr/>
              <a:t>2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C4C185-B785-43DA-AF5F-2234F6F36B7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228600"/>
            <a:ext cx="7772400" cy="1470025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Signal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66700" y="3276600"/>
            <a:ext cx="8763000" cy="22929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al:</a:t>
            </a:r>
          </a:p>
          <a:p>
            <a:pPr marL="342900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 practice using the oscilloscope in measure voltages and frequencies of AC signals.</a:t>
            </a:r>
          </a:p>
          <a:p>
            <a:pPr marL="342900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compare the power delivered from an AC signal and a DC signal.</a:t>
            </a:r>
          </a:p>
          <a:p>
            <a:pPr>
              <a:spcBef>
                <a:spcPct val="50000"/>
              </a:spcBef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4845FB1-4D0D-454B-A4BB-DA5A1AA8539B}"/>
              </a:ext>
            </a:extLst>
          </p:cNvPr>
          <p:cNvSpPr/>
          <p:nvPr/>
        </p:nvSpPr>
        <p:spPr>
          <a:xfrm>
            <a:off x="1524000" y="1698625"/>
            <a:ext cx="5943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ease write your name and your lab partners’ names </a:t>
            </a:r>
          </a:p>
          <a:p>
            <a:pPr lvl="0" algn="ctr"/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</a:p>
          <a:p>
            <a:pPr lvl="0" algn="ctr"/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day’s date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55575" y="152400"/>
            <a:ext cx="8759826" cy="6063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: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ect current (DC) is the current that flows in the same direction at all times.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ternating current (AC) is the current which periodically reverses direction and changes its magnitude continuously with time.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peak voltage (amplitude) – max value</a:t>
            </a:r>
          </a:p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peak-to-peak voltage</a:t>
            </a:r>
          </a:p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m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root-mean-square value of the voltage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3559" name="AutoShape 7" descr="Image result for ac and dc signal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Freeform 29"/>
          <p:cNvSpPr/>
          <p:nvPr/>
        </p:nvSpPr>
        <p:spPr>
          <a:xfrm>
            <a:off x="1143000" y="2819400"/>
            <a:ext cx="2061882" cy="932329"/>
          </a:xfrm>
          <a:custGeom>
            <a:avLst/>
            <a:gdLst>
              <a:gd name="connsiteX0" fmla="*/ 0 w 2061882"/>
              <a:gd name="connsiteY0" fmla="*/ 8965 h 932329"/>
              <a:gd name="connsiteX1" fmla="*/ 233082 w 2061882"/>
              <a:gd name="connsiteY1" fmla="*/ 923365 h 932329"/>
              <a:gd name="connsiteX2" fmla="*/ 457200 w 2061882"/>
              <a:gd name="connsiteY2" fmla="*/ 17929 h 932329"/>
              <a:gd name="connsiteX3" fmla="*/ 681318 w 2061882"/>
              <a:gd name="connsiteY3" fmla="*/ 923365 h 932329"/>
              <a:gd name="connsiteX4" fmla="*/ 905435 w 2061882"/>
              <a:gd name="connsiteY4" fmla="*/ 0 h 932329"/>
              <a:gd name="connsiteX5" fmla="*/ 1138518 w 2061882"/>
              <a:gd name="connsiteY5" fmla="*/ 923365 h 932329"/>
              <a:gd name="connsiteX6" fmla="*/ 1353671 w 2061882"/>
              <a:gd name="connsiteY6" fmla="*/ 17929 h 932329"/>
              <a:gd name="connsiteX7" fmla="*/ 1595718 w 2061882"/>
              <a:gd name="connsiteY7" fmla="*/ 923365 h 932329"/>
              <a:gd name="connsiteX8" fmla="*/ 1828800 w 2061882"/>
              <a:gd name="connsiteY8" fmla="*/ 26894 h 932329"/>
              <a:gd name="connsiteX9" fmla="*/ 2061882 w 2061882"/>
              <a:gd name="connsiteY9" fmla="*/ 932329 h 932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061882" h="932329">
                <a:moveTo>
                  <a:pt x="0" y="8965"/>
                </a:moveTo>
                <a:cubicBezTo>
                  <a:pt x="78441" y="465418"/>
                  <a:pt x="156882" y="921871"/>
                  <a:pt x="233082" y="923365"/>
                </a:cubicBezTo>
                <a:cubicBezTo>
                  <a:pt x="309282" y="924859"/>
                  <a:pt x="382494" y="17929"/>
                  <a:pt x="457200" y="17929"/>
                </a:cubicBezTo>
                <a:cubicBezTo>
                  <a:pt x="531906" y="17929"/>
                  <a:pt x="606612" y="926353"/>
                  <a:pt x="681318" y="923365"/>
                </a:cubicBezTo>
                <a:cubicBezTo>
                  <a:pt x="756024" y="920377"/>
                  <a:pt x="829235" y="0"/>
                  <a:pt x="905435" y="0"/>
                </a:cubicBezTo>
                <a:cubicBezTo>
                  <a:pt x="981635" y="0"/>
                  <a:pt x="1063812" y="920377"/>
                  <a:pt x="1138518" y="923365"/>
                </a:cubicBezTo>
                <a:cubicBezTo>
                  <a:pt x="1213224" y="926353"/>
                  <a:pt x="1277471" y="17929"/>
                  <a:pt x="1353671" y="17929"/>
                </a:cubicBezTo>
                <a:cubicBezTo>
                  <a:pt x="1429871" y="17929"/>
                  <a:pt x="1516530" y="921871"/>
                  <a:pt x="1595718" y="923365"/>
                </a:cubicBezTo>
                <a:cubicBezTo>
                  <a:pt x="1674906" y="924859"/>
                  <a:pt x="1751106" y="25400"/>
                  <a:pt x="1828800" y="26894"/>
                </a:cubicBezTo>
                <a:cubicBezTo>
                  <a:pt x="1906494" y="28388"/>
                  <a:pt x="1984188" y="480358"/>
                  <a:pt x="2061882" y="932329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1143000" y="2590800"/>
            <a:ext cx="0" cy="146304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1143000" y="3276600"/>
            <a:ext cx="2362200" cy="1524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5029200" y="2514600"/>
            <a:ext cx="0" cy="146304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5029200" y="3276600"/>
            <a:ext cx="2362200" cy="1524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5029200" y="2895600"/>
            <a:ext cx="1981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838200" y="2438400"/>
            <a:ext cx="3161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V</a:t>
            </a:r>
          </a:p>
        </p:txBody>
      </p:sp>
      <p:sp>
        <p:nvSpPr>
          <p:cNvPr id="44" name="Rectangle 43"/>
          <p:cNvSpPr/>
          <p:nvPr/>
        </p:nvSpPr>
        <p:spPr>
          <a:xfrm>
            <a:off x="4713088" y="2362200"/>
            <a:ext cx="3161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V</a:t>
            </a:r>
          </a:p>
        </p:txBody>
      </p:sp>
      <p:sp>
        <p:nvSpPr>
          <p:cNvPr id="47" name="Rectangle 46"/>
          <p:cNvSpPr/>
          <p:nvPr/>
        </p:nvSpPr>
        <p:spPr>
          <a:xfrm>
            <a:off x="7391400" y="3048000"/>
            <a:ext cx="2616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</a:t>
            </a:r>
          </a:p>
        </p:txBody>
      </p:sp>
      <p:sp>
        <p:nvSpPr>
          <p:cNvPr id="48" name="Rectangle 47"/>
          <p:cNvSpPr/>
          <p:nvPr/>
        </p:nvSpPr>
        <p:spPr>
          <a:xfrm>
            <a:off x="3429000" y="3048000"/>
            <a:ext cx="2616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</a:t>
            </a:r>
          </a:p>
        </p:txBody>
      </p:sp>
      <p:sp>
        <p:nvSpPr>
          <p:cNvPr id="50" name="Rectangle 49"/>
          <p:cNvSpPr/>
          <p:nvPr/>
        </p:nvSpPr>
        <p:spPr>
          <a:xfrm>
            <a:off x="7010400" y="2667000"/>
            <a:ext cx="4924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V</a:t>
            </a:r>
            <a:r>
              <a:rPr lang="en-US" baseline="-25000" dirty="0"/>
              <a:t>DC</a:t>
            </a:r>
          </a:p>
        </p:txBody>
      </p:sp>
      <p:sp>
        <p:nvSpPr>
          <p:cNvPr id="53" name="Rectangle 52"/>
          <p:cNvSpPr/>
          <p:nvPr/>
        </p:nvSpPr>
        <p:spPr>
          <a:xfrm>
            <a:off x="2514600" y="2514600"/>
            <a:ext cx="44095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err="1"/>
              <a:t>V</a:t>
            </a:r>
            <a:r>
              <a:rPr lang="en-US" sz="1600" baseline="-25000" dirty="0" err="1"/>
              <a:t>pp</a:t>
            </a:r>
            <a:endParaRPr lang="en-US" sz="1600" baseline="-25000" dirty="0"/>
          </a:p>
        </p:txBody>
      </p:sp>
      <p:cxnSp>
        <p:nvCxnSpPr>
          <p:cNvPr id="54" name="Straight Arrow Connector 53"/>
          <p:cNvCxnSpPr/>
          <p:nvPr/>
        </p:nvCxnSpPr>
        <p:spPr>
          <a:xfrm>
            <a:off x="1600200" y="2819400"/>
            <a:ext cx="0" cy="4572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V="1">
            <a:off x="1143000" y="3048000"/>
            <a:ext cx="2116030" cy="1047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2743200" y="2819400"/>
            <a:ext cx="0" cy="9144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2590800" y="2819400"/>
            <a:ext cx="30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ectangle 62"/>
          <p:cNvSpPr/>
          <p:nvPr/>
        </p:nvSpPr>
        <p:spPr>
          <a:xfrm>
            <a:off x="3200400" y="2819400"/>
            <a:ext cx="5066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err="1"/>
              <a:t>V</a:t>
            </a:r>
            <a:r>
              <a:rPr lang="en-US" sz="1600" baseline="-25000" dirty="0" err="1"/>
              <a:t>rms</a:t>
            </a:r>
            <a:endParaRPr lang="en-US" sz="1600" baseline="-25000" dirty="0"/>
          </a:p>
        </p:txBody>
      </p:sp>
      <p:sp>
        <p:nvSpPr>
          <p:cNvPr id="64" name="Rectangle 63"/>
          <p:cNvSpPr/>
          <p:nvPr/>
        </p:nvSpPr>
        <p:spPr>
          <a:xfrm>
            <a:off x="1387372" y="2514600"/>
            <a:ext cx="36522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V</a:t>
            </a:r>
            <a:r>
              <a:rPr lang="en-US" sz="1600" baseline="-25000" dirty="0"/>
              <a:t>o</a:t>
            </a:r>
          </a:p>
        </p:txBody>
      </p:sp>
      <p:sp>
        <p:nvSpPr>
          <p:cNvPr id="65" name="Rectangle 64"/>
          <p:cNvSpPr/>
          <p:nvPr/>
        </p:nvSpPr>
        <p:spPr>
          <a:xfrm>
            <a:off x="1676400" y="3657600"/>
            <a:ext cx="36522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V</a:t>
            </a:r>
            <a:r>
              <a:rPr lang="en-US" sz="1600" baseline="-25000" dirty="0"/>
              <a:t>o</a:t>
            </a:r>
          </a:p>
        </p:txBody>
      </p:sp>
      <p:cxnSp>
        <p:nvCxnSpPr>
          <p:cNvPr id="66" name="Straight Arrow Connector 65"/>
          <p:cNvCxnSpPr/>
          <p:nvPr/>
        </p:nvCxnSpPr>
        <p:spPr>
          <a:xfrm>
            <a:off x="1828800" y="3276600"/>
            <a:ext cx="0" cy="4572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Rectangle 66"/>
          <p:cNvSpPr/>
          <p:nvPr/>
        </p:nvSpPr>
        <p:spPr>
          <a:xfrm>
            <a:off x="1066800" y="4191000"/>
            <a:ext cx="24479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lternating Current (AC)</a:t>
            </a:r>
          </a:p>
        </p:txBody>
      </p:sp>
      <p:sp>
        <p:nvSpPr>
          <p:cNvPr id="68" name="Rectangle 67"/>
          <p:cNvSpPr/>
          <p:nvPr/>
        </p:nvSpPr>
        <p:spPr>
          <a:xfrm>
            <a:off x="5334000" y="4114800"/>
            <a:ext cx="19750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irect Current (DC)</a:t>
            </a:r>
          </a:p>
        </p:txBody>
      </p:sp>
      <p:graphicFrame>
        <p:nvGraphicFramePr>
          <p:cNvPr id="23560" name="Object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551810840"/>
              </p:ext>
            </p:extLst>
          </p:nvPr>
        </p:nvGraphicFramePr>
        <p:xfrm>
          <a:off x="3675528" y="5904751"/>
          <a:ext cx="38131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81480" imgH="799920" progId="Equation.DSMT4">
                  <p:embed/>
                </p:oleObj>
              </mc:Choice>
              <mc:Fallback>
                <p:oleObj name="Equation" r:id="rId2" imgW="5181480" imgH="799920" progId="Equation.DSMT4">
                  <p:embed/>
                  <p:pic>
                    <p:nvPicPr>
                      <p:cNvPr id="2356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528" y="5904751"/>
                        <a:ext cx="3813175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52400" y="228600"/>
            <a:ext cx="8839200" cy="590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wer in an AC circuit:</a:t>
            </a:r>
          </a:p>
          <a:p>
            <a:pPr>
              <a:spcBef>
                <a:spcPct val="50000"/>
              </a:spcBef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ume that resistance of light bulb is R. The average power dissipates on the light bulb due to AC signal</a:t>
            </a:r>
          </a:p>
          <a:p>
            <a:pPr>
              <a:spcBef>
                <a:spcPct val="50000"/>
              </a:spcBef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577516" y="1820798"/>
            <a:ext cx="375842" cy="42470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437145" y="1747092"/>
            <a:ext cx="1861751" cy="1070919"/>
          </a:xfrm>
          <a:prstGeom prst="rect">
            <a:avLst/>
          </a:prstGeom>
          <a:noFill/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626867" y="1983468"/>
            <a:ext cx="622041" cy="609600"/>
          </a:xfrm>
          <a:prstGeom prst="rect">
            <a:avLst/>
          </a:prstGeom>
          <a:noFill/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839708" y="1747091"/>
            <a:ext cx="1861751" cy="1070919"/>
          </a:xfrm>
          <a:prstGeom prst="rect">
            <a:avLst/>
          </a:prstGeom>
          <a:noFill/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205728" y="2279943"/>
            <a:ext cx="2705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–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22621" y="227994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</a:t>
            </a:r>
          </a:p>
        </p:txBody>
      </p:sp>
      <p:sp>
        <p:nvSpPr>
          <p:cNvPr id="10" name="Oval 9"/>
          <p:cNvSpPr/>
          <p:nvPr/>
        </p:nvSpPr>
        <p:spPr>
          <a:xfrm>
            <a:off x="5521648" y="2411233"/>
            <a:ext cx="123484" cy="13062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894530" y="2411233"/>
            <a:ext cx="123484" cy="13062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501674" y="2542085"/>
            <a:ext cx="123484" cy="13062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874556" y="2541861"/>
            <a:ext cx="123484" cy="13062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240039" y="2257344"/>
            <a:ext cx="5068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Ch</a:t>
            </a:r>
            <a:r>
              <a:rPr lang="en-US" sz="1400" dirty="0"/>
              <a:t> 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695408" y="2257344"/>
            <a:ext cx="5068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Ch</a:t>
            </a:r>
            <a:r>
              <a:rPr lang="en-US" sz="1400" dirty="0"/>
              <a:t> 2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834152" y="3028238"/>
            <a:ext cx="5645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black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172662" y="3013018"/>
            <a:ext cx="4291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red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5569303" y="2459950"/>
            <a:ext cx="201280" cy="706956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5775190" y="2442958"/>
            <a:ext cx="181082" cy="723948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775033" y="3155118"/>
            <a:ext cx="10934" cy="717518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563416" y="3862773"/>
            <a:ext cx="3217551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12" idx="4"/>
          </p:cNvCxnSpPr>
          <p:nvPr/>
        </p:nvCxnSpPr>
        <p:spPr>
          <a:xfrm>
            <a:off x="2563416" y="2672713"/>
            <a:ext cx="2026" cy="1179888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657600" y="3352800"/>
            <a:ext cx="10454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1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833838" y="1295400"/>
            <a:ext cx="1319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scilloscop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779200" y="1295400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 signal generator</a:t>
            </a:r>
          </a:p>
        </p:txBody>
      </p:sp>
      <p:cxnSp>
        <p:nvCxnSpPr>
          <p:cNvPr id="26" name="Straight Connector 25"/>
          <p:cNvCxnSpPr/>
          <p:nvPr/>
        </p:nvCxnSpPr>
        <p:spPr>
          <a:xfrm flipH="1">
            <a:off x="5568535" y="2220191"/>
            <a:ext cx="8981" cy="31646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956272" y="2216225"/>
            <a:ext cx="1" cy="320426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5573931" y="2220261"/>
            <a:ext cx="393304" cy="3049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986" name="Object 2"/>
          <p:cNvGraphicFramePr>
            <a:graphicFrameLocks noGrp="1" noChangeAspect="1"/>
          </p:cNvGraphicFramePr>
          <p:nvPr/>
        </p:nvGraphicFramePr>
        <p:xfrm>
          <a:off x="2555875" y="5480050"/>
          <a:ext cx="266541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19440" imgH="812520" progId="Equation.DSMT4">
                  <p:embed/>
                </p:oleObj>
              </mc:Choice>
              <mc:Fallback>
                <p:oleObj name="Equation" r:id="rId3" imgW="3619440" imgH="812520" progId="Equation.DSMT4">
                  <p:embed/>
                  <p:pic>
                    <p:nvPicPr>
                      <p:cNvPr id="41986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480050"/>
                        <a:ext cx="2665413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84303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657857" y="1371898"/>
            <a:ext cx="375842" cy="424702"/>
          </a:xfrm>
          <a:prstGeom prst="rect">
            <a:avLst/>
          </a:prstGeom>
        </p:spPr>
      </p:pic>
      <p:sp>
        <p:nvSpPr>
          <p:cNvPr id="37" name="Rectangle 36"/>
          <p:cNvSpPr/>
          <p:nvPr/>
        </p:nvSpPr>
        <p:spPr>
          <a:xfrm>
            <a:off x="2254604" y="1314120"/>
            <a:ext cx="1138335" cy="1054990"/>
          </a:xfrm>
          <a:prstGeom prst="rect">
            <a:avLst/>
          </a:prstGeom>
          <a:noFill/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4920049" y="1298191"/>
            <a:ext cx="1861751" cy="1070919"/>
          </a:xfrm>
          <a:prstGeom prst="rect">
            <a:avLst/>
          </a:prstGeom>
          <a:noFill/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5286069" y="1831043"/>
            <a:ext cx="2705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–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102962" y="183104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</a:t>
            </a:r>
          </a:p>
        </p:txBody>
      </p:sp>
      <p:sp>
        <p:nvSpPr>
          <p:cNvPr id="41" name="Oval 40"/>
          <p:cNvSpPr/>
          <p:nvPr/>
        </p:nvSpPr>
        <p:spPr>
          <a:xfrm>
            <a:off x="5601989" y="1962333"/>
            <a:ext cx="123484" cy="13062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5974871" y="1962333"/>
            <a:ext cx="123484" cy="13062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2582015" y="2093185"/>
            <a:ext cx="123484" cy="13062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2954897" y="2092961"/>
            <a:ext cx="123484" cy="13062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2320380" y="1808444"/>
            <a:ext cx="4603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V-</a:t>
            </a:r>
            <a:r>
              <a:rPr lang="el-GR" sz="1400" dirty="0"/>
              <a:t>Ω</a:t>
            </a:r>
            <a:endParaRPr lang="en-US" sz="1400" dirty="0"/>
          </a:p>
        </p:txBody>
      </p:sp>
      <p:sp>
        <p:nvSpPr>
          <p:cNvPr id="46" name="TextBox 45"/>
          <p:cNvSpPr txBox="1"/>
          <p:nvPr/>
        </p:nvSpPr>
        <p:spPr>
          <a:xfrm>
            <a:off x="2775749" y="1808444"/>
            <a:ext cx="4957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com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4914493" y="2579338"/>
            <a:ext cx="5645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black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253003" y="2564118"/>
            <a:ext cx="4291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red</a:t>
            </a:r>
          </a:p>
        </p:txBody>
      </p:sp>
      <p:cxnSp>
        <p:nvCxnSpPr>
          <p:cNvPr id="49" name="Straight Connector 48"/>
          <p:cNvCxnSpPr/>
          <p:nvPr/>
        </p:nvCxnSpPr>
        <p:spPr>
          <a:xfrm>
            <a:off x="6038963" y="1962332"/>
            <a:ext cx="8613" cy="1255598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2643757" y="3217930"/>
            <a:ext cx="3399512" cy="9323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stCxn id="43" idx="4"/>
          </p:cNvCxnSpPr>
          <p:nvPr/>
        </p:nvCxnSpPr>
        <p:spPr>
          <a:xfrm flipH="1">
            <a:off x="2640339" y="2223813"/>
            <a:ext cx="3418" cy="100344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3733800" y="2438400"/>
            <a:ext cx="936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ure 2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573681" y="838200"/>
            <a:ext cx="1890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gital </a:t>
            </a:r>
            <a:r>
              <a:rPr lang="en-US" dirty="0" err="1"/>
              <a:t>multimeter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4960631" y="846500"/>
            <a:ext cx="17702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C power supply</a:t>
            </a:r>
          </a:p>
        </p:txBody>
      </p:sp>
      <p:cxnSp>
        <p:nvCxnSpPr>
          <p:cNvPr id="55" name="Straight Connector 54"/>
          <p:cNvCxnSpPr/>
          <p:nvPr/>
        </p:nvCxnSpPr>
        <p:spPr>
          <a:xfrm flipH="1">
            <a:off x="5648876" y="1771291"/>
            <a:ext cx="8981" cy="31646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6036613" y="1767325"/>
            <a:ext cx="1" cy="320426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H="1">
            <a:off x="5654272" y="1771361"/>
            <a:ext cx="393304" cy="3049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ctangle 57"/>
          <p:cNvSpPr/>
          <p:nvPr/>
        </p:nvSpPr>
        <p:spPr>
          <a:xfrm>
            <a:off x="2407005" y="1466520"/>
            <a:ext cx="789992" cy="234332"/>
          </a:xfrm>
          <a:prstGeom prst="rect">
            <a:avLst/>
          </a:prstGeom>
          <a:noFill/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9" name="Straight Connector 58"/>
          <p:cNvCxnSpPr/>
          <p:nvPr/>
        </p:nvCxnSpPr>
        <p:spPr>
          <a:xfrm flipH="1">
            <a:off x="5668337" y="2011814"/>
            <a:ext cx="4405" cy="898301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V="1">
            <a:off x="3003532" y="2901962"/>
            <a:ext cx="2654325" cy="14181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3012941" y="2145931"/>
            <a:ext cx="4040" cy="768845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 Box 4"/>
          <p:cNvSpPr txBox="1">
            <a:spLocks noChangeArrowheads="1"/>
          </p:cNvSpPr>
          <p:nvPr/>
        </p:nvSpPr>
        <p:spPr bwMode="auto">
          <a:xfrm>
            <a:off x="304800" y="304800"/>
            <a:ext cx="8839200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wer in a DC circuit:</a:t>
            </a:r>
          </a:p>
          <a:p>
            <a:pPr>
              <a:spcBef>
                <a:spcPct val="50000"/>
              </a:spcBef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w, the average power dissipates on the light bulb due to DC signal is</a:t>
            </a:r>
          </a:p>
          <a:p>
            <a:pPr>
              <a:spcBef>
                <a:spcPct val="50000"/>
              </a:spcBef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light bulbs have the same brightness, we have </a:t>
            </a:r>
          </a:p>
          <a:p>
            <a:pPr>
              <a:spcBef>
                <a:spcPct val="50000"/>
              </a:spcBef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sz="2000" dirty="0"/>
          </a:p>
        </p:txBody>
      </p:sp>
      <p:graphicFrame>
        <p:nvGraphicFramePr>
          <p:cNvPr id="40961" name="Object 1"/>
          <p:cNvGraphicFramePr>
            <a:graphicFrameLocks noGrp="1" noChangeAspect="1"/>
          </p:cNvGraphicFramePr>
          <p:nvPr/>
        </p:nvGraphicFramePr>
        <p:xfrm>
          <a:off x="2743200" y="4038600"/>
          <a:ext cx="23193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49280" imgH="812520" progId="Equation.DSMT4">
                  <p:embed/>
                </p:oleObj>
              </mc:Choice>
              <mc:Fallback>
                <p:oleObj name="Equation" r:id="rId3" imgW="3149280" imgH="812520" progId="Equation.DSMT4">
                  <p:embed/>
                  <p:pic>
                    <p:nvPicPr>
                      <p:cNvPr id="40961" name="Object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038600"/>
                        <a:ext cx="2319337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" name="Object 2"/>
          <p:cNvGraphicFramePr>
            <a:graphicFrameLocks noGrp="1" noChangeAspect="1"/>
          </p:cNvGraphicFramePr>
          <p:nvPr/>
        </p:nvGraphicFramePr>
        <p:xfrm>
          <a:off x="2209800" y="5486400"/>
          <a:ext cx="35909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76560" imgH="812520" progId="Equation.DSMT4">
                  <p:embed/>
                </p:oleObj>
              </mc:Choice>
              <mc:Fallback>
                <p:oleObj name="Equation" r:id="rId5" imgW="4876560" imgH="812520" progId="Equation.DSMT4">
                  <p:embed/>
                  <p:pic>
                    <p:nvPicPr>
                      <p:cNvPr id="40962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86400"/>
                        <a:ext cx="3590925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74667" y="116890"/>
            <a:ext cx="8839200" cy="6027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dure</a:t>
            </a:r>
          </a:p>
          <a:p>
            <a:pPr>
              <a:spcBef>
                <a:spcPct val="50000"/>
              </a:spcBef>
            </a:pPr>
            <a:r>
              <a:rPr lang="en-US" sz="2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 A: Using </a:t>
            </a:r>
            <a:r>
              <a:rPr lang="en-US" sz="22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scilloscope to measure AC signal</a:t>
            </a:r>
            <a:endParaRPr lang="en-US" sz="2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ractice using the oscilloscope and signal generator by creating the signal settings in the data chart. </a:t>
            </a:r>
          </a:p>
          <a:p>
            <a:pPr marL="342900" marR="0" lvl="0" indent="-34290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se the “auto set” and “measure button” on the scope to find values for the measurements in the data table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437145" y="1747092"/>
            <a:ext cx="1861751" cy="1070919"/>
          </a:xfrm>
          <a:prstGeom prst="rect">
            <a:avLst/>
          </a:prstGeom>
          <a:noFill/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626867" y="1983468"/>
            <a:ext cx="622041" cy="609600"/>
          </a:xfrm>
          <a:prstGeom prst="rect">
            <a:avLst/>
          </a:prstGeom>
          <a:noFill/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839708" y="1747091"/>
            <a:ext cx="1861751" cy="1070919"/>
          </a:xfrm>
          <a:prstGeom prst="rect">
            <a:avLst/>
          </a:prstGeom>
          <a:noFill/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205728" y="2279943"/>
            <a:ext cx="2705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–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22621" y="227994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</a:t>
            </a:r>
          </a:p>
        </p:txBody>
      </p:sp>
      <p:sp>
        <p:nvSpPr>
          <p:cNvPr id="10" name="Oval 9"/>
          <p:cNvSpPr/>
          <p:nvPr/>
        </p:nvSpPr>
        <p:spPr>
          <a:xfrm>
            <a:off x="5521648" y="2411233"/>
            <a:ext cx="123484" cy="13062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894530" y="2411233"/>
            <a:ext cx="123484" cy="13062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501674" y="2542085"/>
            <a:ext cx="123484" cy="13062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874556" y="2541861"/>
            <a:ext cx="123484" cy="13062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240039" y="2257344"/>
            <a:ext cx="5068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Ch</a:t>
            </a:r>
            <a:r>
              <a:rPr lang="en-US" sz="1400" dirty="0"/>
              <a:t> 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695408" y="2257344"/>
            <a:ext cx="5068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Ch</a:t>
            </a:r>
            <a:r>
              <a:rPr lang="en-US" sz="1400" dirty="0"/>
              <a:t> 2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834152" y="3028238"/>
            <a:ext cx="5645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black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172662" y="3013018"/>
            <a:ext cx="4291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red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5569303" y="2459950"/>
            <a:ext cx="201280" cy="706956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5775190" y="2442958"/>
            <a:ext cx="181082" cy="723948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775033" y="3155118"/>
            <a:ext cx="10934" cy="717518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563416" y="3862773"/>
            <a:ext cx="3217551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cxnSpLocks/>
            <a:stCxn id="12" idx="4"/>
          </p:cNvCxnSpPr>
          <p:nvPr/>
        </p:nvCxnSpPr>
        <p:spPr>
          <a:xfrm>
            <a:off x="2563416" y="2672713"/>
            <a:ext cx="2026" cy="1179888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833838" y="1295400"/>
            <a:ext cx="1349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scilloscop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779200" y="1295400"/>
            <a:ext cx="2057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C Signal Generator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76200" y="228600"/>
            <a:ext cx="9067800" cy="550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 A: C</a:t>
            </a:r>
            <a:r>
              <a:rPr lang="en-US" sz="22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mparing DC voltage V</a:t>
            </a:r>
            <a:r>
              <a:rPr lang="en-US" sz="2200" baseline="-250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C</a:t>
            </a:r>
            <a:r>
              <a:rPr lang="en-US" sz="22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d AC rms voltage </a:t>
            </a:r>
            <a:r>
              <a:rPr lang="en-US" sz="2200" dirty="0" err="1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lang="en-US" sz="2200" baseline="-25000" dirty="0" err="1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ms</a:t>
            </a:r>
            <a:endParaRPr lang="en-US" sz="2200" dirty="0">
              <a:solidFill>
                <a:schemeClr val="tx2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lvl="0" indent="-457200">
              <a:spcBef>
                <a:spcPct val="50000"/>
              </a:spcBef>
              <a:buFont typeface="+mj-lt"/>
              <a:buAutoNum type="arabicPeriod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nect a light bulb (A), the scope, and the signal generator as shown in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Use Channel 1 of the scope.</a:t>
            </a:r>
          </a:p>
          <a:p>
            <a:pPr marL="457200" lvl="0" indent="-457200">
              <a:spcBef>
                <a:spcPct val="50000"/>
              </a:spcBef>
              <a:buFont typeface="+mj-lt"/>
              <a:buAutoNum type="arabicPeriod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pare the signal generato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 the frequency at 1000 Hz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just the amplitude knob all the way clockwise</a:t>
            </a:r>
          </a:p>
          <a:p>
            <a:pPr marL="457200" indent="-457200">
              <a:spcBef>
                <a:spcPct val="50000"/>
              </a:spcBef>
              <a:buFont typeface="+mj-lt"/>
              <a:buAutoNum type="arabicPeriod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ord the AC voltage 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m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V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from the oscilloscope.</a:t>
            </a:r>
          </a:p>
          <a:p>
            <a:pPr marL="457200" lvl="0" indent="-457200">
              <a:spcBef>
                <a:spcPct val="50000"/>
              </a:spcBef>
              <a:buFont typeface="+mj-lt"/>
              <a:buAutoNum type="arabicPeriod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tain a 2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ght bulb (B) and connect it to the DC power supply as shown in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spcBef>
                <a:spcPct val="50000"/>
              </a:spcBef>
              <a:buFont typeface="+mj-lt"/>
              <a:buAutoNum type="arabicPeriod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varying the voltage of the power supply, match the brightness of (A) to (B).  This is done by slowly increasing the voltage of the power supply.  Give the light bulb a second to “calm down” after adjusting voltage.</a:t>
            </a:r>
          </a:p>
          <a:p>
            <a:pPr marL="457200" lvl="0" indent="-457200">
              <a:spcBef>
                <a:spcPct val="50000"/>
              </a:spcBef>
              <a:buFont typeface="+mj-lt"/>
              <a:buAutoNum type="arabicPeriod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the multi-meter to record the DC voltage (V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457200" indent="-457200">
              <a:spcBef>
                <a:spcPct val="50000"/>
              </a:spcBef>
              <a:buFont typeface="+mj-lt"/>
              <a:buAutoNum type="arabicPeriod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witch roles of the light bulbs (A) and (B) and repeat steps 1 – 6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07601" y="1143000"/>
            <a:ext cx="8839200" cy="372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sis: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swer these guiding questions in clear, complete sentences.</a:t>
            </a:r>
          </a:p>
          <a:p>
            <a:pPr marL="457200" indent="-457200">
              <a:buAutoNum type="arabicPeriod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% difference: (│ V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m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│/ V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C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x 100 for both trials.</a:t>
            </a:r>
          </a:p>
          <a:p>
            <a:pPr marL="457200" indent="-457200">
              <a:buAutoNum type="arabicPeriod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ment on the percentage differences which you obtained. Account for possible sources of the discrepancy between what is expected and what is measured.</a:t>
            </a:r>
          </a:p>
          <a:p>
            <a:pPr marL="457200" lvl="0" indent="-457200">
              <a:buAutoNum type="arabicPeriod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: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complete and clear sentences, summarize what you did and state the main results.  </a:t>
            </a:r>
          </a:p>
          <a:p>
            <a:endParaRPr lang="en-US" sz="2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8B24B48-16ED-488C-ACF5-B1B3385CF169}"/>
              </a:ext>
            </a:extLst>
          </p:cNvPr>
          <p:cNvSpPr txBox="1"/>
          <p:nvPr/>
        </p:nvSpPr>
        <p:spPr>
          <a:xfrm>
            <a:off x="207601" y="152400"/>
            <a:ext cx="858012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ease  perform the experiment now, collect data, and analyze the data in excel.</a:t>
            </a:r>
          </a:p>
          <a:p>
            <a:r>
              <a:rPr lang="en-US" sz="2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ou should include excel file here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4</TotalTime>
  <Words>549</Words>
  <Application>Microsoft Office PowerPoint</Application>
  <PresentationFormat>On-screen Show (4:3)</PresentationFormat>
  <Paragraphs>115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2" baseType="lpstr">
      <vt:lpstr>Arial</vt:lpstr>
      <vt:lpstr>Calibri</vt:lpstr>
      <vt:lpstr>Times New Roman</vt:lpstr>
      <vt:lpstr>Office Theme</vt:lpstr>
      <vt:lpstr>Equation</vt:lpstr>
      <vt:lpstr>AC Signa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 Special Relativity</dc:title>
  <dc:creator>mgoksu</dc:creator>
  <cp:lastModifiedBy>Tariq Gilani</cp:lastModifiedBy>
  <cp:revision>80</cp:revision>
  <dcterms:created xsi:type="dcterms:W3CDTF">2021-01-19T20:48:42Z</dcterms:created>
  <dcterms:modified xsi:type="dcterms:W3CDTF">2022-02-14T20:53:20Z</dcterms:modified>
</cp:coreProperties>
</file>